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96" y="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3-03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s://scikit-image.org/docs/stable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dirty="0">
                <a:hlinkClick r:id="rId2"/>
              </a:rPr>
              <a:t>https://scikit-image.org/docs/stable/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54254"/>
            <a:chOff x="721345" y="3789040"/>
            <a:chExt cx="5232741" cy="55425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54254"/>
              <a:chOff x="4114800" y="3789040"/>
              <a:chExt cx="1839286" cy="554254"/>
            </a:xfrm>
            <a:grpFill/>
          </p:grpSpPr>
          <p:sp>
            <p:nvSpPr>
              <p:cNvPr id="7" name="Rectangle 6"/>
              <p:cNvSpPr/>
              <p:nvPr/>
            </p:nvSpPr>
            <p:spPr>
              <a:xfrm>
                <a:off x="4262456" y="4056804"/>
                <a:ext cx="485212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nl-BE" dirty="0">
                    <a:solidFill>
                      <a:srgbClr val="C00000"/>
                    </a:solidFill>
                  </a:rPr>
                  <a:t>5.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]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238388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4</Words>
  <Application>Microsoft Office PowerPoint</Application>
  <PresentationFormat>Widescreen</PresentationFormat>
  <Paragraphs>1312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e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8</cp:revision>
  <dcterms:created xsi:type="dcterms:W3CDTF">2019-11-07T15:31:23Z</dcterms:created>
  <dcterms:modified xsi:type="dcterms:W3CDTF">2023-03-14T13:14:43Z</dcterms:modified>
</cp:coreProperties>
</file>